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9356" w:type="dxa"/>
        <w:tblInd w:w="-147" w:type="dxa"/>
        <w:tblLook w:val="04A0" w:firstRow="1" w:lastRow="0" w:firstColumn="1" w:lastColumn="0" w:noHBand="0" w:noVBand="1"/>
      </w:tblPr>
      <w:tblGrid>
        <w:gridCol w:w="4253"/>
        <w:gridCol w:w="5103"/>
      </w:tblGrid>
      <w:tr w:rsidR="00D91AAB" w:rsidRPr="00ED692C" w14:paraId="1F0D61B6" w14:textId="77777777" w:rsidTr="004C7A32">
        <w:tc>
          <w:tcPr>
            <w:tcW w:w="4253" w:type="dxa"/>
          </w:tcPr>
          <w:p w14:paraId="27A84644" w14:textId="77777777" w:rsidR="00D91AAB" w:rsidRPr="00ED692C" w:rsidRDefault="00D91AAB" w:rsidP="004C7A3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D692C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Phan Công Hớn</w:t>
            </w:r>
          </w:p>
          <w:p w14:paraId="7D9C79D0" w14:textId="77777777" w:rsidR="00D91AAB" w:rsidRPr="00ED692C" w:rsidRDefault="00D91AAB" w:rsidP="004C7A3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D692C">
              <w:rPr>
                <w:rFonts w:ascii="Times New Roman" w:hAnsi="Times New Roman" w:cs="Times New Roman"/>
                <w:b/>
                <w:sz w:val="26"/>
                <w:szCs w:val="26"/>
              </w:rPr>
              <w:t>Tổ Toán</w:t>
            </w:r>
          </w:p>
        </w:tc>
        <w:tc>
          <w:tcPr>
            <w:tcW w:w="5103" w:type="dxa"/>
          </w:tcPr>
          <w:p w14:paraId="76FA1BF7" w14:textId="4B8D7E33" w:rsidR="00D91AAB" w:rsidRPr="00ED692C" w:rsidRDefault="00D91AAB" w:rsidP="004C7A3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OÁN 7-</w:t>
            </w:r>
            <w:r w:rsidRPr="00ED692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uần </w:t>
            </w:r>
            <w:r w:rsidRPr="00ED692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0</w:t>
            </w:r>
            <w:r w:rsidRPr="00ED692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– HK2</w:t>
            </w:r>
          </w:p>
          <w:p w14:paraId="740FD939" w14:textId="77777777" w:rsidR="00D91AAB" w:rsidRPr="00ED692C" w:rsidRDefault="00D91AAB" w:rsidP="004C7A32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</w:tr>
    </w:tbl>
    <w:p w14:paraId="4EDEA917" w14:textId="77777777" w:rsidR="00D91AAB" w:rsidRDefault="00D91AAB" w:rsidP="00AD2E0A">
      <w:pPr>
        <w:keepNext/>
        <w:tabs>
          <w:tab w:val="center" w:pos="4680"/>
        </w:tabs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/>
        </w:rPr>
      </w:pPr>
    </w:p>
    <w:p w14:paraId="41611B4D" w14:textId="314F6B93" w:rsidR="002B16F3" w:rsidRPr="00AD2E0A" w:rsidRDefault="002B16F3" w:rsidP="00AD2E0A">
      <w:pPr>
        <w:keepNext/>
        <w:tabs>
          <w:tab w:val="center" w:pos="4680"/>
        </w:tabs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/>
        </w:rPr>
      </w:pPr>
      <w:r w:rsidRPr="00AD2E0A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/>
        </w:rPr>
        <w:t>BÀI 2: ĐA THỨC MỘT BIẾN</w:t>
      </w:r>
    </w:p>
    <w:p w14:paraId="45613390" w14:textId="07808AAD" w:rsidR="002B16F3" w:rsidRPr="00AD2E0A" w:rsidRDefault="002B16F3" w:rsidP="00AD2E0A">
      <w:pPr>
        <w:pStyle w:val="NoSpacing"/>
        <w:numPr>
          <w:ilvl w:val="0"/>
          <w:numId w:val="5"/>
        </w:numPr>
        <w:spacing w:line="360" w:lineRule="auto"/>
        <w:ind w:left="0" w:firstLine="0"/>
        <w:rPr>
          <w:rFonts w:ascii="Times New Roman" w:hAnsi="Times New Roman" w:cs="Times New Roman"/>
          <w:b/>
          <w:bCs/>
          <w:color w:val="FF0000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lang w:val="en-US"/>
        </w:rPr>
        <w:t>Đa thức một biến</w:t>
      </w:r>
    </w:p>
    <w:p w14:paraId="3D03E5F1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13AEE29C" wp14:editId="37384574">
            <wp:extent cx="5756910" cy="548640"/>
            <wp:effectExtent l="0" t="0" r="0" b="3810"/>
            <wp:docPr id="1657115662" name="Picture 1657115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92517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sz w:val="26"/>
          <w:szCs w:val="26"/>
          <w:lang w:val="es-ES"/>
        </w:rPr>
        <w:t>Ví dụ: 2; 3x; -5x</w:t>
      </w:r>
      <w:r w:rsidRPr="00AD2E0A"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2</w:t>
      </w:r>
      <w:r w:rsidRPr="00AD2E0A">
        <w:rPr>
          <w:rFonts w:ascii="Times New Roman" w:hAnsi="Times New Roman" w:cs="Times New Roman"/>
          <w:sz w:val="26"/>
          <w:szCs w:val="26"/>
          <w:lang w:val="es-ES"/>
        </w:rPr>
        <w:t xml:space="preserve">; … là các đơn thức một biến. </w:t>
      </w:r>
    </w:p>
    <w:p w14:paraId="6330DBB0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04CD3143" wp14:editId="4EE77AB5">
            <wp:extent cx="5756910" cy="592455"/>
            <wp:effectExtent l="0" t="0" r="0" b="0"/>
            <wp:docPr id="1444246212" name="Picture 1444246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8E433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es-ES"/>
        </w:rPr>
        <w:t>Ví dụ:</w:t>
      </w:r>
    </w:p>
    <w:p w14:paraId="27075CA2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15B4168" wp14:editId="44E8E97B">
            <wp:extent cx="3906520" cy="8851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652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9801A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651DE17" wp14:editId="7DC1D9FD">
            <wp:extent cx="3181985" cy="27813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98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449B3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10D4C39D" wp14:editId="4D610586">
            <wp:extent cx="5756910" cy="812165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C3337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sz w:val="26"/>
          <w:szCs w:val="26"/>
          <w:lang w:val="es-ES"/>
        </w:rPr>
        <w:t>Đa thức 1 biến là: M = 3; N = 7x; P = 10 – y</w:t>
      </w:r>
      <w:r w:rsidRPr="00AD2E0A"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2</w:t>
      </w:r>
      <w:r w:rsidRPr="00AD2E0A">
        <w:rPr>
          <w:rFonts w:ascii="Times New Roman" w:hAnsi="Times New Roman" w:cs="Times New Roman"/>
          <w:sz w:val="26"/>
          <w:szCs w:val="26"/>
          <w:lang w:val="es-ES"/>
        </w:rPr>
        <w:t xml:space="preserve"> + 5y.</w:t>
      </w:r>
    </w:p>
    <w:p w14:paraId="4645A0FE" w14:textId="644812F5" w:rsidR="002B16F3" w:rsidRPr="00AD2E0A" w:rsidRDefault="002B16F3" w:rsidP="00AD2E0A">
      <w:pPr>
        <w:pStyle w:val="NoSpacing"/>
        <w:numPr>
          <w:ilvl w:val="0"/>
          <w:numId w:val="5"/>
        </w:numPr>
        <w:spacing w:line="360" w:lineRule="auto"/>
        <w:ind w:left="0" w:firstLine="0"/>
        <w:rPr>
          <w:rFonts w:ascii="Times New Roman" w:hAnsi="Times New Roman" w:cs="Times New Roman"/>
          <w:b/>
          <w:bCs/>
          <w:color w:val="FF0000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lang w:val="en-US"/>
        </w:rPr>
        <w:t>Cách biểu diễn đa thức một biến</w:t>
      </w:r>
    </w:p>
    <w:p w14:paraId="783E0C35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207CAB8" wp14:editId="6FF8B49B">
            <wp:extent cx="5756910" cy="570865"/>
            <wp:effectExtent l="0" t="0" r="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74895" w14:textId="77777777" w:rsidR="002B16F3" w:rsidRPr="00AD2E0A" w:rsidRDefault="002B16F3" w:rsidP="00AD2E0A">
      <w:pPr>
        <w:pStyle w:val="NoSpacing"/>
        <w:spacing w:line="360" w:lineRule="auto"/>
        <w:rPr>
          <w:rFonts w:ascii="Times New Roman" w:hAnsi="Times New Roman" w:cs="Times New Roman"/>
          <w:sz w:val="26"/>
          <w:szCs w:val="26"/>
          <w:lang w:val="es-ES"/>
        </w:rPr>
      </w:pPr>
    </w:p>
    <w:p w14:paraId="38587BBC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Ví dụ: Cho P(x) = 2x + 5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– 4 + 6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3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</w:t>
      </w:r>
    </w:p>
    <w:p w14:paraId="358F9BA9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Sắp xếp theo sự giảm dần của số mũ: P(x) = 6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3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+ 5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+ 2x – 4</w:t>
      </w:r>
    </w:p>
    <w:p w14:paraId="61537D5B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Sắp xếp theo sự tăng dần của số mũ: P(x) = – 4 + 2x  + 5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+ 6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3</w:t>
      </w:r>
    </w:p>
    <w:p w14:paraId="5AFCF987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hệ số cao nhất: 6;  hệ số của 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là 5; hệ số của x là: 2; hệ số tự do: – 4.</w:t>
      </w:r>
    </w:p>
    <w:p w14:paraId="35FD9858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lastRenderedPageBreak/>
        <w:t>Đa thức P(x) có bậc 3.</w:t>
      </w:r>
    </w:p>
    <w:p w14:paraId="5CCA3BD0" w14:textId="77777777" w:rsidR="002B16F3" w:rsidRPr="00AD2E0A" w:rsidRDefault="002B16F3" w:rsidP="00AD2E0A">
      <w:pPr>
        <w:shd w:val="clear" w:color="auto" w:fill="FFFFFF"/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3358E41" wp14:editId="289F157A">
            <wp:extent cx="5835840" cy="964272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399" cy="96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57E37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hAnsi="Times New Roman" w:cs="Times New Roman"/>
          <w:noProof/>
          <w:sz w:val="26"/>
          <w:szCs w:val="26"/>
          <w:lang w:val="en-US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t>Giải</w:t>
      </w:r>
    </w:p>
    <w:p w14:paraId="31A7F426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a/ P(x) = 7 + 4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2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+ 3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3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– 6x + 4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3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– 5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</w:p>
    <w:p w14:paraId="134E2C6D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  P(x) = 3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3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+ 4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3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+ 4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2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– 5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– 6x +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7</w:t>
      </w:r>
    </w:p>
    <w:p w14:paraId="390B042D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  P(x) = 7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3 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– 1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 – 6x +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 xml:space="preserve"> 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7</w:t>
      </w:r>
    </w:p>
    <w:p w14:paraId="76ABFD20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b/ P(x) có bậc 3</w:t>
      </w:r>
    </w:p>
    <w:p w14:paraId="02B29A0A" w14:textId="3F1A991B" w:rsidR="002B16F3" w:rsidRPr="00AD2E0A" w:rsidRDefault="002B16F3" w:rsidP="00AD2E0A">
      <w:pPr>
        <w:tabs>
          <w:tab w:val="center" w:pos="5400"/>
          <w:tab w:val="left" w:pos="7169"/>
        </w:tabs>
        <w:spacing w:before="120" w:after="12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</w:pP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>hệ số cao nhất: 7;  hệ số của x</w:t>
      </w:r>
      <w:r w:rsidRPr="00AD2E0A">
        <w:rPr>
          <w:rFonts w:ascii="Times New Roman" w:eastAsia="Times New Roman" w:hAnsi="Times New Roman" w:cs="Times New Roman"/>
          <w:sz w:val="26"/>
          <w:szCs w:val="26"/>
          <w:vertAlign w:val="superscript"/>
          <w:lang w:val="pt-PT"/>
        </w:rPr>
        <w:t>2</w:t>
      </w:r>
      <w:r w:rsidRPr="00AD2E0A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là – 1; hệ số của x là: – 6; hệ số tự do: 7</w:t>
      </w:r>
    </w:p>
    <w:p w14:paraId="00D7A982" w14:textId="17BBB18A" w:rsidR="002B16F3" w:rsidRPr="00AD2E0A" w:rsidRDefault="002B16F3" w:rsidP="00AD2E0A">
      <w:pPr>
        <w:spacing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D2E0A">
        <w:rPr>
          <w:rFonts w:ascii="Times New Roman" w:hAnsi="Times New Roman" w:cs="Times New Roman"/>
          <w:b/>
          <w:color w:val="FF0000"/>
          <w:sz w:val="26"/>
          <w:szCs w:val="26"/>
        </w:rPr>
        <w:t>3.</w:t>
      </w:r>
      <w:r w:rsidRPr="00AD2E0A">
        <w:rPr>
          <w:rFonts w:ascii="Times New Roman" w:hAnsi="Times New Roman" w:cs="Times New Roman"/>
          <w:b/>
          <w:color w:val="FF0000"/>
          <w:sz w:val="26"/>
          <w:szCs w:val="26"/>
        </w:rPr>
        <w:t>Giá trị đa thức một biến</w:t>
      </w:r>
    </w:p>
    <w:p w14:paraId="6C8E8E61" w14:textId="77777777" w:rsidR="002B16F3" w:rsidRPr="00AD2E0A" w:rsidRDefault="002B16F3" w:rsidP="00AD2E0A">
      <w:pPr>
        <w:spacing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D2E0A">
        <w:rPr>
          <w:rFonts w:ascii="Times New Roman" w:hAnsi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2AE6D00E" wp14:editId="73C86420">
            <wp:extent cx="6311900" cy="1714500"/>
            <wp:effectExtent l="0" t="0" r="0" b="0"/>
            <wp:docPr id="2101330897" name="Picture 2101330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1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91B3F" w14:textId="0C20C550" w:rsidR="00AD2E0A" w:rsidRDefault="002B16F3" w:rsidP="00AD2E0A">
      <w:pPr>
        <w:spacing w:line="360" w:lineRule="auto"/>
        <w:rPr>
          <w:rFonts w:ascii="Times New Roman" w:hAnsi="Times New Roman" w:cs="Times New Roman"/>
          <w:noProof/>
          <w:sz w:val="26"/>
          <w:szCs w:val="26"/>
        </w:rPr>
      </w:pPr>
      <w:r w:rsidRPr="00AD2E0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9B624EC" wp14:editId="0BB350F9">
            <wp:extent cx="5848350" cy="21844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2E0A">
        <w:rPr>
          <w:rFonts w:ascii="Times New Roman" w:hAnsi="Times New Roman" w:cs="Times New Roman"/>
          <w:noProof/>
          <w:sz w:val="26"/>
          <w:szCs w:val="26"/>
        </w:rPr>
        <w:br w:type="page"/>
      </w:r>
    </w:p>
    <w:p w14:paraId="55FC4DFE" w14:textId="5DF4FF18" w:rsidR="002B16F3" w:rsidRPr="00AD2E0A" w:rsidRDefault="002B16F3" w:rsidP="00AD2E0A">
      <w:pPr>
        <w:tabs>
          <w:tab w:val="center" w:pos="5400"/>
          <w:tab w:val="left" w:pos="7169"/>
        </w:tabs>
        <w:spacing w:before="120" w:after="12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</w:pPr>
      <w:r w:rsidRPr="00AD2E0A"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  <w:lastRenderedPageBreak/>
        <w:t xml:space="preserve">BÀI </w:t>
      </w:r>
      <w:r w:rsidRPr="00AD2E0A"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  <w:t>9</w:t>
      </w:r>
      <w:r w:rsidRPr="00AD2E0A"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  <w:t xml:space="preserve"> : ĐƯỜNG TRUNG TRỰC CỦA ĐOẠN THẲNG </w:t>
      </w:r>
    </w:p>
    <w:p w14:paraId="4B48DC25" w14:textId="77777777" w:rsidR="002B16F3" w:rsidRPr="00AD2E0A" w:rsidRDefault="002B16F3" w:rsidP="00AD2E0A">
      <w:pPr>
        <w:spacing w:before="120" w:after="120" w:line="360" w:lineRule="auto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b/>
          <w:bCs/>
          <w:color w:val="FF0000"/>
          <w:sz w:val="26"/>
          <w:szCs w:val="26"/>
          <w:lang w:val="nl-NL" w:eastAsia="vi-VN"/>
        </w:rPr>
        <w:t>1. Đường trung trực của một đoạn thẳng</w:t>
      </w:r>
      <w:r w:rsidRPr="00AD2E0A">
        <w:rPr>
          <w:rFonts w:ascii="Times New Roman" w:hAnsi="Times New Roman" w:cs="Times New Roman"/>
          <w:color w:val="FF0000"/>
          <w:sz w:val="26"/>
          <w:szCs w:val="26"/>
          <w:lang w:val="nl-NL" w:eastAsia="vi-VN"/>
        </w:rPr>
        <w:t xml:space="preserve">   </w:t>
      </w:r>
      <w:r w:rsidRPr="00AD2E0A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     </w:t>
      </w:r>
    </w:p>
    <w:p w14:paraId="45324D3C" w14:textId="77777777" w:rsidR="002B16F3" w:rsidRPr="00AD2E0A" w:rsidRDefault="002B16F3" w:rsidP="00AD2E0A">
      <w:pPr>
        <w:spacing w:before="120" w:after="120" w:line="360" w:lineRule="auto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F7A3D57" wp14:editId="6F9011D6">
            <wp:extent cx="5666667" cy="495238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6667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9CFD0" w14:textId="77777777" w:rsidR="002B16F3" w:rsidRPr="00AD2E0A" w:rsidRDefault="002B16F3" w:rsidP="00AD2E0A">
      <w:pPr>
        <w:spacing w:before="120" w:after="120" w:line="360" w:lineRule="auto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sz w:val="26"/>
          <w:szCs w:val="26"/>
          <w:lang w:val="nl-NL" w:eastAsia="vi-VN"/>
        </w:rPr>
        <w:t>Đường thẳng xy gọi là đường trung trực của đoạn thẳng AB</w:t>
      </w: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t xml:space="preserve"> </w:t>
      </w: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050939C7" wp14:editId="4DFA44A9">
            <wp:extent cx="1057143" cy="1009524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63050" w14:textId="77777777" w:rsidR="002B16F3" w:rsidRPr="00AD2E0A" w:rsidRDefault="002B16F3" w:rsidP="00AD2E0A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AD2E0A">
        <w:rPr>
          <w:rFonts w:ascii="Times New Roman" w:hAnsi="Times New Roman" w:cs="Times New Roman"/>
          <w:b/>
          <w:bCs/>
          <w:color w:val="008000"/>
          <w:sz w:val="26"/>
          <w:szCs w:val="26"/>
          <w:shd w:val="clear" w:color="auto" w:fill="FFFFFF"/>
        </w:rPr>
        <w:t>Thực hành 1 trang 67 </w:t>
      </w:r>
    </w:p>
    <w:p w14:paraId="2BE8270F" w14:textId="77777777" w:rsidR="002B16F3" w:rsidRPr="00AD2E0A" w:rsidRDefault="002B16F3" w:rsidP="00AD2E0A">
      <w:pPr>
        <w:pStyle w:val="NormalWeb"/>
        <w:numPr>
          <w:ilvl w:val="0"/>
          <w:numId w:val="3"/>
        </w:numPr>
        <w:spacing w:before="0" w:beforeAutospacing="0" w:after="240" w:afterAutospacing="0" w:line="360" w:lineRule="auto"/>
        <w:ind w:left="0" w:right="48" w:firstLine="0"/>
        <w:jc w:val="both"/>
        <w:rPr>
          <w:color w:val="000000"/>
          <w:sz w:val="26"/>
          <w:szCs w:val="26"/>
        </w:rPr>
      </w:pPr>
      <w:r w:rsidRPr="00AD2E0A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1528D82C" wp14:editId="5AF9BC1E">
            <wp:simplePos x="0" y="0"/>
            <wp:positionH relativeFrom="column">
              <wp:posOffset>0</wp:posOffset>
            </wp:positionH>
            <wp:positionV relativeFrom="paragraph">
              <wp:posOffset>15240</wp:posOffset>
            </wp:positionV>
            <wp:extent cx="2532380" cy="1956435"/>
            <wp:effectExtent l="0" t="0" r="1270" b="5715"/>
            <wp:wrapSquare wrapText="bothSides"/>
            <wp:docPr id="20" name="Picture 20" descr="Thực hành 1 trang 67 Toán 7 Tập 2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hực hành 1 trang 67 Toán 7 Tập 2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380" cy="195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2E0A">
        <w:rPr>
          <w:color w:val="000000"/>
          <w:sz w:val="26"/>
          <w:szCs w:val="26"/>
        </w:rPr>
        <w:t>Do AM = MN = NP = PB nên AN = NB và N nằm giữa AB do đó N là trung điểm của AB.</w:t>
      </w:r>
    </w:p>
    <w:p w14:paraId="042F348F" w14:textId="77777777" w:rsidR="002B16F3" w:rsidRPr="00AD2E0A" w:rsidRDefault="002B16F3" w:rsidP="00AD2E0A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Khi đó NN’ </w:t>
      </w:r>
      <w:r w:rsidRPr="00AD2E0A">
        <w:rPr>
          <w:rStyle w:val="mjx-char"/>
          <w:rFonts w:ascii="Cambria Math" w:eastAsiaTheme="majorEastAsia" w:hAnsi="Cambria Math" w:cs="Cambria Math"/>
          <w:color w:val="000000"/>
          <w:sz w:val="26"/>
          <w:szCs w:val="26"/>
          <w:bdr w:val="none" w:sz="0" w:space="0" w:color="auto" w:frame="1"/>
        </w:rPr>
        <w:t>⊥</w:t>
      </w:r>
      <w:r w:rsidRPr="00AD2E0A">
        <w:rPr>
          <w:rStyle w:val="mjxassistivemathml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⊥</w:t>
      </w:r>
      <w:r w:rsidRPr="00AD2E0A">
        <w:rPr>
          <w:color w:val="000000"/>
          <w:sz w:val="26"/>
          <w:szCs w:val="26"/>
        </w:rPr>
        <w:t> AB và N là trung điểm của AB nên đường trung trực của đoạn AB là NN’.</w:t>
      </w:r>
    </w:p>
    <w:p w14:paraId="21FFF7B7" w14:textId="77777777" w:rsidR="002B16F3" w:rsidRPr="00AD2E0A" w:rsidRDefault="002B16F3" w:rsidP="00AD2E0A">
      <w:pPr>
        <w:pStyle w:val="NormalWeb"/>
        <w:numPr>
          <w:ilvl w:val="0"/>
          <w:numId w:val="3"/>
        </w:numPr>
        <w:spacing w:before="0" w:beforeAutospacing="0" w:after="240" w:afterAutospacing="0" w:line="360" w:lineRule="auto"/>
        <w:ind w:left="0" w:right="48" w:firstLine="0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AM = MN và M nằm giữa AN nên M là trung điểm của AN.</w:t>
      </w:r>
    </w:p>
    <w:p w14:paraId="73CEEFEF" w14:textId="77777777" w:rsidR="002B16F3" w:rsidRPr="00AD2E0A" w:rsidRDefault="002B16F3" w:rsidP="00AD2E0A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MM’ </w:t>
      </w:r>
      <w:r w:rsidRPr="00AD2E0A">
        <w:rPr>
          <w:rStyle w:val="mjxassistivemathml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⊥</w:t>
      </w:r>
      <w:r w:rsidRPr="00AD2E0A">
        <w:rPr>
          <w:color w:val="000000"/>
          <w:sz w:val="26"/>
          <w:szCs w:val="26"/>
        </w:rPr>
        <w:t> AN và M là trung điểm của AN nên đường trung trực của đoạn AN là MM’.</w:t>
      </w:r>
    </w:p>
    <w:p w14:paraId="64D79676" w14:textId="77777777" w:rsidR="002B16F3" w:rsidRPr="00AD2E0A" w:rsidRDefault="002B16F3" w:rsidP="00AD2E0A">
      <w:pPr>
        <w:pStyle w:val="NormalWeb"/>
        <w:numPr>
          <w:ilvl w:val="0"/>
          <w:numId w:val="3"/>
        </w:numPr>
        <w:spacing w:before="0" w:beforeAutospacing="0" w:after="240" w:afterAutospacing="0" w:line="360" w:lineRule="auto"/>
        <w:ind w:left="0" w:right="48" w:firstLine="0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NP = PB và P nằm giữa N và B nên P là trung điểm của NB.</w:t>
      </w:r>
    </w:p>
    <w:p w14:paraId="3DB429C6" w14:textId="77777777" w:rsidR="002B16F3" w:rsidRPr="00AD2E0A" w:rsidRDefault="002B16F3" w:rsidP="00AD2E0A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PP’ </w:t>
      </w:r>
      <w:r w:rsidRPr="00AD2E0A">
        <w:rPr>
          <w:rStyle w:val="mjxassistivemathml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⊥</w:t>
      </w:r>
      <w:r w:rsidRPr="00AD2E0A">
        <w:rPr>
          <w:color w:val="000000"/>
          <w:sz w:val="26"/>
          <w:szCs w:val="26"/>
        </w:rPr>
        <w:t> NB và P là trung điểm của NB nên đường trung trực của đoạn NB là PP’.</w:t>
      </w:r>
    </w:p>
    <w:p w14:paraId="43B362E7" w14:textId="77777777" w:rsidR="002B16F3" w:rsidRPr="00AD2E0A" w:rsidRDefault="002B16F3" w:rsidP="00AD2E0A">
      <w:pPr>
        <w:spacing w:before="120" w:after="120" w:line="360" w:lineRule="auto"/>
        <w:jc w:val="both"/>
        <w:rPr>
          <w:rFonts w:ascii="Times New Roman" w:hAnsi="Times New Roman" w:cs="Times New Roman"/>
          <w:b/>
          <w:bCs/>
          <w:color w:val="FF0000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b/>
          <w:bCs/>
          <w:color w:val="FF0000"/>
          <w:sz w:val="26"/>
          <w:szCs w:val="26"/>
          <w:lang w:val="nl-NL" w:eastAsia="vi-VN"/>
        </w:rPr>
        <w:t>2. Tính chất của đường trung trực:</w:t>
      </w:r>
    </w:p>
    <w:p w14:paraId="53E606D1" w14:textId="77777777" w:rsidR="002B16F3" w:rsidRPr="00AD2E0A" w:rsidRDefault="002B16F3" w:rsidP="00AD2E0A">
      <w:pPr>
        <w:spacing w:before="120" w:after="120" w:line="360" w:lineRule="auto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9B2A437" wp14:editId="1552993D">
            <wp:extent cx="5723809" cy="63809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23809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06408" w14:textId="77777777" w:rsidR="002B16F3" w:rsidRPr="00AD2E0A" w:rsidRDefault="002B16F3" w:rsidP="00AD2E0A">
      <w:pPr>
        <w:spacing w:before="120" w:after="120" w:line="360" w:lineRule="auto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AD2E0A">
        <w:rPr>
          <w:rFonts w:ascii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1CCD8909" wp14:editId="140EE9E0">
            <wp:extent cx="5760085" cy="856426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85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A5429" w14:textId="77777777" w:rsidR="002B16F3" w:rsidRPr="00AD2E0A" w:rsidRDefault="002B16F3" w:rsidP="00AD2E0A">
      <w:pPr>
        <w:spacing w:line="36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AD2E0A">
        <w:rPr>
          <w:rFonts w:ascii="Times New Roman" w:hAnsi="Times New Roman" w:cs="Times New Roman"/>
          <w:b/>
          <w:bCs/>
          <w:color w:val="008000"/>
          <w:sz w:val="26"/>
          <w:szCs w:val="26"/>
          <w:shd w:val="clear" w:color="auto" w:fill="FFFFFF"/>
        </w:rPr>
        <w:t>Thực hành 2 trang 69 </w:t>
      </w:r>
    </w:p>
    <w:p w14:paraId="10EB66CA" w14:textId="77777777" w:rsidR="002B16F3" w:rsidRPr="00AD2E0A" w:rsidRDefault="002B16F3" w:rsidP="00AD2E0A">
      <w:pPr>
        <w:tabs>
          <w:tab w:val="left" w:pos="40"/>
          <w:tab w:val="left" w:pos="2682"/>
          <w:tab w:val="left" w:pos="5238"/>
          <w:tab w:val="left" w:pos="7960"/>
        </w:tabs>
        <w:spacing w:after="120" w:line="360" w:lineRule="auto"/>
        <w:rPr>
          <w:rFonts w:ascii="Times New Roman" w:hAnsi="Times New Roman" w:cs="Times New Roman"/>
          <w:spacing w:val="-8"/>
          <w:sz w:val="26"/>
          <w:szCs w:val="26"/>
          <w:lang w:val="pt-BR"/>
        </w:rPr>
      </w:pPr>
      <w:r w:rsidRPr="00AD2E0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lastRenderedPageBreak/>
        <w:t xml:space="preserve"> Chú ý:</w:t>
      </w:r>
      <w:r w:rsidRPr="00AD2E0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Để chứng minh đường thẳng </w:t>
      </w:r>
      <w:r w:rsidRPr="00AD2E0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20" w:dyaOrig="279" w14:anchorId="4A838E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19" o:title=""/>
          </v:shape>
          <o:OLEObject Type="Embed" ProgID="Equation.DSMT4" ShapeID="_x0000_i1025" DrawAspect="Content" ObjectID="_1805190868" r:id="rId20"/>
        </w:object>
      </w:r>
      <w:r w:rsidRPr="00AD2E0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là đường trung trực của đoạn thẳng </w:t>
      </w:r>
      <w:r w:rsidRPr="00AD2E0A">
        <w:rPr>
          <w:rFonts w:ascii="Times New Roman" w:hAnsi="Times New Roman" w:cs="Times New Roman"/>
          <w:spacing w:val="-8"/>
          <w:position w:val="-4"/>
          <w:sz w:val="26"/>
          <w:szCs w:val="26"/>
        </w:rPr>
        <w:object w:dxaOrig="400" w:dyaOrig="260" w14:anchorId="33FE30F2">
          <v:shape id="_x0000_i1026" type="#_x0000_t75" style="width:21pt;height:13.5pt" o:ole="">
            <v:imagedata r:id="rId21" o:title=""/>
          </v:shape>
          <o:OLEObject Type="Embed" ProgID="Equation.DSMT4" ShapeID="_x0000_i1026" DrawAspect="Content" ObjectID="_1805190869" r:id="rId22"/>
        </w:object>
      </w:r>
      <w:r w:rsidRPr="00AD2E0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, ta chứng minh </w:t>
      </w:r>
      <w:r w:rsidRPr="00AD2E0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20" w:dyaOrig="279" w14:anchorId="39A87E18">
          <v:shape id="_x0000_i1027" type="#_x0000_t75" style="width:10.5pt;height:13.5pt" o:ole="">
            <v:imagedata r:id="rId23" o:title=""/>
          </v:shape>
          <o:OLEObject Type="Embed" ProgID="Equation.DSMT4" ShapeID="_x0000_i1027" DrawAspect="Content" ObjectID="_1805190870" r:id="rId24"/>
        </w:object>
      </w:r>
      <w:r w:rsidRPr="00AD2E0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chứa hai </w:t>
      </w:r>
      <w:r w:rsidRPr="00AD2E0A">
        <w:rPr>
          <w:rFonts w:ascii="Times New Roman" w:hAnsi="Times New Roman" w:cs="Times New Roman"/>
          <w:sz w:val="26"/>
          <w:szCs w:val="26"/>
          <w:lang w:val="pt-BR"/>
        </w:rPr>
        <w:t xml:space="preserve">điểm phân biệt cách đều </w:t>
      </w:r>
      <w:r w:rsidRPr="00AD2E0A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FFA31D1">
          <v:shape id="_x0000_i1028" type="#_x0000_t75" style="width:12pt;height:13.5pt" o:ole="">
            <v:imagedata r:id="rId25" o:title=""/>
          </v:shape>
          <o:OLEObject Type="Embed" ProgID="Equation.DSMT4" ShapeID="_x0000_i1028" DrawAspect="Content" ObjectID="_1805190871" r:id="rId26"/>
        </w:object>
      </w:r>
      <w:r w:rsidRPr="00AD2E0A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AD2E0A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C55E344">
          <v:shape id="_x0000_i1029" type="#_x0000_t75" style="width:12pt;height:13.5pt" o:ole="">
            <v:imagedata r:id="rId27" o:title=""/>
          </v:shape>
          <o:OLEObject Type="Embed" ProgID="Equation.DSMT4" ShapeID="_x0000_i1029" DrawAspect="Content" ObjectID="_1805190872" r:id="rId28"/>
        </w:object>
      </w:r>
      <w:r w:rsidRPr="00AD2E0A"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AD2E0A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hoặc dùng định nghĩa đường trung trực. </w:t>
      </w:r>
    </w:p>
    <w:p w14:paraId="07EEB545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1B2EF46B" wp14:editId="45013B56">
            <wp:simplePos x="0" y="0"/>
            <wp:positionH relativeFrom="column">
              <wp:posOffset>4359593</wp:posOffset>
            </wp:positionH>
            <wp:positionV relativeFrom="paragraph">
              <wp:posOffset>318</wp:posOffset>
            </wp:positionV>
            <wp:extent cx="2000250" cy="1993265"/>
            <wp:effectExtent l="0" t="0" r="0" b="698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2E0A">
        <w:rPr>
          <w:color w:val="000000"/>
          <w:sz w:val="26"/>
          <w:szCs w:val="26"/>
        </w:rPr>
        <w:t>Do M thuộc đường trung trực của đoạn thẳng AB nên MA = MB.</w:t>
      </w:r>
    </w:p>
    <w:p w14:paraId="6BACCDA3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đó x + 2 = 7 suy ra x = 5.</w:t>
      </w:r>
    </w:p>
    <w:p w14:paraId="5F59E18C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Vậy x = 5.</w:t>
      </w:r>
    </w:p>
    <w:p w14:paraId="162E911A" w14:textId="38482EF7" w:rsidR="002B16F3" w:rsidRDefault="002B16F3" w:rsidP="00AD2E0A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b/>
          <w:bCs/>
          <w:color w:val="000000"/>
          <w:sz w:val="26"/>
          <w:szCs w:val="26"/>
        </w:rPr>
      </w:pPr>
    </w:p>
    <w:p w14:paraId="2E76C7CF" w14:textId="77777777" w:rsidR="00AD2E0A" w:rsidRDefault="00AD2E0A" w:rsidP="00AD2E0A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b/>
          <w:bCs/>
          <w:color w:val="000000"/>
          <w:sz w:val="26"/>
          <w:szCs w:val="26"/>
        </w:rPr>
      </w:pPr>
    </w:p>
    <w:p w14:paraId="2088075A" w14:textId="77777777" w:rsidR="00AD2E0A" w:rsidRPr="00AD2E0A" w:rsidRDefault="00AD2E0A" w:rsidP="00AD2E0A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sz w:val="26"/>
          <w:szCs w:val="26"/>
        </w:rPr>
      </w:pPr>
    </w:p>
    <w:p w14:paraId="138152BD" w14:textId="77777777" w:rsidR="002B16F3" w:rsidRPr="00AD2E0A" w:rsidRDefault="002B16F3" w:rsidP="00AD2E0A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center"/>
        <w:rPr>
          <w:rStyle w:val="Strong"/>
          <w:sz w:val="28"/>
          <w:szCs w:val="26"/>
        </w:rPr>
      </w:pPr>
      <w:r w:rsidRPr="00AD2E0A">
        <w:rPr>
          <w:rStyle w:val="Strong"/>
          <w:sz w:val="28"/>
          <w:szCs w:val="26"/>
        </w:rPr>
        <w:t>BÀI TẬP</w:t>
      </w:r>
    </w:p>
    <w:p w14:paraId="634FCA4A" w14:textId="77777777" w:rsidR="002B16F3" w:rsidRPr="00AD2E0A" w:rsidRDefault="002B16F3" w:rsidP="00AD2E0A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b w:val="0"/>
          <w:bCs w:val="0"/>
          <w:color w:val="000000"/>
          <w:sz w:val="26"/>
          <w:szCs w:val="26"/>
          <w:lang w:val="de-DE"/>
        </w:rPr>
      </w:pPr>
      <w:r w:rsidRPr="00AD2E0A">
        <w:rPr>
          <w:rStyle w:val="Strong"/>
          <w:sz w:val="26"/>
          <w:szCs w:val="26"/>
        </w:rPr>
        <w:t>Câu 1.</w:t>
      </w:r>
      <w:r w:rsidRPr="00AD2E0A">
        <w:rPr>
          <w:rStyle w:val="Strong"/>
          <w:color w:val="FF0000"/>
          <w:sz w:val="26"/>
          <w:szCs w:val="26"/>
        </w:rPr>
        <w:t xml:space="preserve"> </w:t>
      </w:r>
      <w:r w:rsidRPr="00AD2E0A">
        <w:rPr>
          <w:color w:val="000000"/>
          <w:sz w:val="26"/>
          <w:szCs w:val="26"/>
          <w:lang w:val="de-DE"/>
        </w:rPr>
        <w:t>Hình nào dưới đây có d là đường trung trực của đoạn thẳng AB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B16F3" w:rsidRPr="00AD2E0A" w14:paraId="797470C1" w14:textId="77777777" w:rsidTr="004C7A32">
        <w:tc>
          <w:tcPr>
            <w:tcW w:w="2632" w:type="dxa"/>
          </w:tcPr>
          <w:p w14:paraId="07106A7A" w14:textId="77777777" w:rsidR="002B16F3" w:rsidRPr="00AD2E0A" w:rsidRDefault="002B16F3" w:rsidP="00AD2E0A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AD2E0A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48BE6D9F" wp14:editId="4C804999">
                  <wp:extent cx="1440000" cy="1199021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199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D18BE3" w14:textId="77777777" w:rsidR="002B16F3" w:rsidRPr="00AD2E0A" w:rsidRDefault="002B16F3" w:rsidP="00AD2E0A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right="48"/>
              <w:jc w:val="center"/>
              <w:rPr>
                <w:color w:val="000000"/>
                <w:sz w:val="26"/>
                <w:szCs w:val="26"/>
                <w:lang w:val="vi-VN"/>
              </w:rPr>
            </w:pPr>
            <w:r w:rsidRPr="00AD2E0A">
              <w:rPr>
                <w:color w:val="000000"/>
                <w:sz w:val="26"/>
                <w:szCs w:val="26"/>
                <w:lang w:val="vi-VN"/>
              </w:rPr>
              <w:t>Hình 1</w:t>
            </w:r>
          </w:p>
        </w:tc>
        <w:tc>
          <w:tcPr>
            <w:tcW w:w="2632" w:type="dxa"/>
          </w:tcPr>
          <w:p w14:paraId="50F03478" w14:textId="77777777" w:rsidR="002B16F3" w:rsidRPr="00AD2E0A" w:rsidRDefault="002B16F3" w:rsidP="00AD2E0A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AD2E0A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70944E71" wp14:editId="0492396B">
                  <wp:extent cx="1440000" cy="119902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199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19B17E" w14:textId="77777777" w:rsidR="002B16F3" w:rsidRPr="00AD2E0A" w:rsidRDefault="002B16F3" w:rsidP="00AD2E0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2E0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Hình 2 </w:t>
            </w:r>
          </w:p>
        </w:tc>
        <w:tc>
          <w:tcPr>
            <w:tcW w:w="2632" w:type="dxa"/>
          </w:tcPr>
          <w:p w14:paraId="36BAF6B5" w14:textId="77777777" w:rsidR="002B16F3" w:rsidRPr="00AD2E0A" w:rsidRDefault="002B16F3" w:rsidP="00AD2E0A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AD2E0A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78B174CA" wp14:editId="4ADA6F0E">
                  <wp:extent cx="1440000" cy="11990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199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973F9E" w14:textId="77777777" w:rsidR="002B16F3" w:rsidRPr="00AD2E0A" w:rsidRDefault="002B16F3" w:rsidP="00AD2E0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2E0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Hình 3 </w:t>
            </w:r>
          </w:p>
        </w:tc>
        <w:tc>
          <w:tcPr>
            <w:tcW w:w="2633" w:type="dxa"/>
          </w:tcPr>
          <w:p w14:paraId="6E705D46" w14:textId="77777777" w:rsidR="002B16F3" w:rsidRPr="00AD2E0A" w:rsidRDefault="002B16F3" w:rsidP="00AD2E0A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AD2E0A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38E347B9" wp14:editId="024363AB">
                  <wp:extent cx="1440000" cy="1204898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000" cy="1204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B72E34" w14:textId="77777777" w:rsidR="002B16F3" w:rsidRPr="00AD2E0A" w:rsidRDefault="002B16F3" w:rsidP="00AD2E0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2E0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ình 4</w:t>
            </w:r>
          </w:p>
        </w:tc>
      </w:tr>
    </w:tbl>
    <w:p w14:paraId="0316A396" w14:textId="01F4B6AE" w:rsidR="002B16F3" w:rsidRPr="00AD2E0A" w:rsidRDefault="002B16F3" w:rsidP="00AD2E0A">
      <w:pPr>
        <w:pStyle w:val="NormalWeb"/>
        <w:numPr>
          <w:ilvl w:val="0"/>
          <w:numId w:val="6"/>
        </w:numPr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0" w:right="48"/>
        <w:jc w:val="both"/>
        <w:rPr>
          <w:color w:val="000000"/>
          <w:sz w:val="26"/>
          <w:szCs w:val="26"/>
          <w:lang w:val="vi-VN"/>
        </w:rPr>
      </w:pPr>
      <w:r w:rsidRPr="00AD2E0A">
        <w:rPr>
          <w:color w:val="000000"/>
          <w:sz w:val="26"/>
          <w:szCs w:val="26"/>
          <w:lang w:val="vi-VN"/>
        </w:rPr>
        <w:t xml:space="preserve">Hình 1                     </w:t>
      </w:r>
      <w:r w:rsidRPr="00AD2E0A">
        <w:rPr>
          <w:b/>
          <w:color w:val="000000"/>
          <w:sz w:val="26"/>
          <w:szCs w:val="26"/>
          <w:lang w:val="vi-VN"/>
        </w:rPr>
        <w:t>B.</w:t>
      </w:r>
      <w:r w:rsidRPr="00AD2E0A">
        <w:rPr>
          <w:color w:val="000000"/>
          <w:sz w:val="26"/>
          <w:szCs w:val="26"/>
          <w:lang w:val="vi-VN"/>
        </w:rPr>
        <w:t xml:space="preserve">  Hình 2</w:t>
      </w:r>
      <w:r w:rsidRPr="00AD2E0A">
        <w:rPr>
          <w:color w:val="000000"/>
          <w:sz w:val="26"/>
          <w:szCs w:val="26"/>
          <w:lang w:val="vi-VN"/>
        </w:rPr>
        <w:tab/>
      </w:r>
      <w:r w:rsidRPr="00AD2E0A">
        <w:rPr>
          <w:b/>
          <w:color w:val="000000"/>
          <w:sz w:val="26"/>
          <w:szCs w:val="26"/>
          <w:lang w:val="vi-VN"/>
        </w:rPr>
        <w:t xml:space="preserve">                   C. </w:t>
      </w:r>
      <w:r w:rsidRPr="00AD2E0A">
        <w:rPr>
          <w:color w:val="000000"/>
          <w:sz w:val="26"/>
          <w:szCs w:val="26"/>
          <w:lang w:val="vi-VN"/>
        </w:rPr>
        <w:t xml:space="preserve"> Hình 3                   </w:t>
      </w:r>
      <w:r w:rsidRPr="00AD2E0A">
        <w:rPr>
          <w:b/>
          <w:color w:val="000000"/>
          <w:sz w:val="26"/>
          <w:szCs w:val="26"/>
          <w:lang w:val="vi-VN"/>
        </w:rPr>
        <w:t xml:space="preserve">     D.</w:t>
      </w:r>
      <w:r w:rsidRPr="00AD2E0A">
        <w:rPr>
          <w:color w:val="000000"/>
          <w:sz w:val="26"/>
          <w:szCs w:val="26"/>
          <w:lang w:val="vi-VN"/>
        </w:rPr>
        <w:t xml:space="preserve">  Hình 4</w:t>
      </w:r>
    </w:p>
    <w:p w14:paraId="721A34DE" w14:textId="77777777" w:rsidR="002B16F3" w:rsidRPr="00AD2E0A" w:rsidRDefault="002B16F3" w:rsidP="00AD2E0A">
      <w:pPr>
        <w:spacing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AD2E0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 xml:space="preserve">Câu </w:t>
      </w:r>
      <w:r w:rsidRPr="00AD2E0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2</w:t>
      </w:r>
      <w:r w:rsidRPr="00AD2E0A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 xml:space="preserve">. </w:t>
      </w:r>
      <w:r w:rsidRPr="00AD2E0A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Nếu </w:t>
      </w:r>
      <w:r w:rsidRPr="00AD2E0A">
        <w:rPr>
          <w:rFonts w:ascii="Times New Roman" w:hAnsi="Times New Roman" w:cs="Times New Roman"/>
          <w:color w:val="000000"/>
          <w:sz w:val="26"/>
          <w:szCs w:val="26"/>
        </w:rPr>
        <w:t>MC=MD</w:t>
      </w:r>
      <w:r w:rsidRPr="00AD2E0A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thì</w:t>
      </w:r>
      <w:r w:rsidRPr="00AD2E0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:</w:t>
      </w:r>
    </w:p>
    <w:p w14:paraId="726B0BDA" w14:textId="77777777" w:rsidR="002B16F3" w:rsidRPr="00AD2E0A" w:rsidRDefault="002B16F3" w:rsidP="00AD2E0A">
      <w:pPr>
        <w:pStyle w:val="NormalWeb"/>
        <w:numPr>
          <w:ilvl w:val="0"/>
          <w:numId w:val="1"/>
        </w:numPr>
        <w:tabs>
          <w:tab w:val="left" w:pos="447"/>
        </w:tabs>
        <w:spacing w:before="60" w:beforeAutospacing="0" w:after="60" w:afterAutospacing="0" w:line="360" w:lineRule="auto"/>
        <w:ind w:left="0" w:right="-1274" w:firstLine="0"/>
        <w:jc w:val="both"/>
        <w:rPr>
          <w:rStyle w:val="Strong"/>
          <w:b w:val="0"/>
          <w:bCs w:val="0"/>
          <w:sz w:val="26"/>
          <w:szCs w:val="26"/>
          <w:lang w:val="vi-VN"/>
        </w:rPr>
      </w:pPr>
      <w:r w:rsidRPr="00AD2E0A">
        <w:rPr>
          <w:rStyle w:val="Strong"/>
          <w:b w:val="0"/>
          <w:bCs w:val="0"/>
          <w:sz w:val="26"/>
          <w:szCs w:val="26"/>
        </w:rPr>
        <w:t>M thuộc đường trung trực CD</w:t>
      </w:r>
    </w:p>
    <w:p w14:paraId="0FB296EB" w14:textId="77777777" w:rsidR="002B16F3" w:rsidRPr="00AD2E0A" w:rsidRDefault="002B16F3" w:rsidP="00AD2E0A">
      <w:pPr>
        <w:pStyle w:val="NormalWeb"/>
        <w:numPr>
          <w:ilvl w:val="0"/>
          <w:numId w:val="1"/>
        </w:numPr>
        <w:tabs>
          <w:tab w:val="left" w:pos="447"/>
        </w:tabs>
        <w:spacing w:before="60" w:beforeAutospacing="0" w:after="60" w:afterAutospacing="0" w:line="360" w:lineRule="auto"/>
        <w:ind w:left="0" w:right="-1274" w:firstLine="0"/>
        <w:jc w:val="both"/>
        <w:rPr>
          <w:rStyle w:val="Strong"/>
          <w:b w:val="0"/>
          <w:bCs w:val="0"/>
          <w:sz w:val="26"/>
          <w:szCs w:val="26"/>
          <w:lang w:val="vi-VN"/>
        </w:rPr>
      </w:pPr>
      <w:r w:rsidRPr="00AD2E0A">
        <w:rPr>
          <w:rStyle w:val="Strong"/>
          <w:b w:val="0"/>
          <w:bCs w:val="0"/>
          <w:sz w:val="26"/>
          <w:szCs w:val="26"/>
        </w:rPr>
        <w:t>D thuộc đường trung trực CM</w:t>
      </w:r>
    </w:p>
    <w:p w14:paraId="51547E6D" w14:textId="77777777" w:rsidR="002B16F3" w:rsidRPr="00AD2E0A" w:rsidRDefault="002B16F3" w:rsidP="00AD2E0A">
      <w:pPr>
        <w:pStyle w:val="NormalWeb"/>
        <w:numPr>
          <w:ilvl w:val="0"/>
          <w:numId w:val="1"/>
        </w:numPr>
        <w:tabs>
          <w:tab w:val="left" w:pos="447"/>
        </w:tabs>
        <w:spacing w:before="60" w:beforeAutospacing="0" w:after="60" w:afterAutospacing="0" w:line="360" w:lineRule="auto"/>
        <w:ind w:left="0" w:right="-1274" w:firstLine="0"/>
        <w:jc w:val="both"/>
        <w:rPr>
          <w:rStyle w:val="Strong"/>
          <w:b w:val="0"/>
          <w:bCs w:val="0"/>
          <w:sz w:val="26"/>
          <w:szCs w:val="26"/>
          <w:lang w:val="vi-VN"/>
        </w:rPr>
      </w:pPr>
      <w:r w:rsidRPr="00AD2E0A">
        <w:rPr>
          <w:rStyle w:val="Strong"/>
          <w:b w:val="0"/>
          <w:bCs w:val="0"/>
          <w:sz w:val="26"/>
          <w:szCs w:val="26"/>
        </w:rPr>
        <w:t>C thuộc đường trung trực DM</w:t>
      </w:r>
    </w:p>
    <w:p w14:paraId="43F9926D" w14:textId="587347F9" w:rsidR="00AD2E0A" w:rsidRPr="00AD2E0A" w:rsidRDefault="00AD2E0A" w:rsidP="00AD2E0A">
      <w:pPr>
        <w:pStyle w:val="NormalWeb"/>
        <w:numPr>
          <w:ilvl w:val="0"/>
          <w:numId w:val="1"/>
        </w:numPr>
        <w:tabs>
          <w:tab w:val="left" w:pos="447"/>
        </w:tabs>
        <w:spacing w:before="60" w:beforeAutospacing="0" w:after="60" w:afterAutospacing="0" w:line="360" w:lineRule="auto"/>
        <w:ind w:left="0" w:right="-1274" w:firstLine="0"/>
        <w:jc w:val="both"/>
        <w:rPr>
          <w:rStyle w:val="Strong"/>
          <w:b w:val="0"/>
          <w:bCs w:val="0"/>
          <w:sz w:val="26"/>
          <w:szCs w:val="26"/>
          <w:lang w:val="vi-VN"/>
        </w:rPr>
      </w:pPr>
      <w:r w:rsidRPr="00AD2E0A">
        <w:rPr>
          <w:rStyle w:val="Strong"/>
          <w:b w:val="0"/>
          <w:bCs w:val="0"/>
          <w:sz w:val="26"/>
          <w:szCs w:val="26"/>
        </w:rPr>
        <w:t>MC vuông góc MD</w:t>
      </w:r>
    </w:p>
    <w:p w14:paraId="31C7E5D2" w14:textId="77777777" w:rsidR="00AD2E0A" w:rsidRPr="00AD2E0A" w:rsidRDefault="00AD2E0A" w:rsidP="00AD2E0A">
      <w:p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AD2E0A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5CC87424" wp14:editId="111C7487">
            <wp:simplePos x="0" y="0"/>
            <wp:positionH relativeFrom="column">
              <wp:posOffset>3765550</wp:posOffset>
            </wp:positionH>
            <wp:positionV relativeFrom="paragraph">
              <wp:posOffset>190500</wp:posOffset>
            </wp:positionV>
            <wp:extent cx="2486660" cy="2194560"/>
            <wp:effectExtent l="0" t="0" r="8890" b="0"/>
            <wp:wrapSquare wrapText="bothSides"/>
            <wp:docPr id="24" name="Picture 24" descr="Bài 2 trang 70 Toán 7 Tập 2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Bài 2 trang 70 Toán 7 Tập 2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2E0A">
        <w:rPr>
          <w:rFonts w:ascii="Times New Roman" w:hAnsi="Times New Roman" w:cs="Times New Roman"/>
          <w:b/>
          <w:bCs/>
          <w:color w:val="008000"/>
          <w:sz w:val="26"/>
          <w:szCs w:val="26"/>
        </w:rPr>
        <w:t>Bài 2 trang 70 Toán 7 Tập 2: </w:t>
      </w:r>
      <w:r w:rsidRPr="00AD2E0A">
        <w:rPr>
          <w:rFonts w:ascii="Times New Roman" w:hAnsi="Times New Roman" w:cs="Times New Roman"/>
          <w:color w:val="000000"/>
          <w:sz w:val="26"/>
          <w:szCs w:val="26"/>
        </w:rPr>
        <w:t>Quan sát Hình 11, cho biết M là trung điểm của BC, AM vuông góc với BC và AB = 10 cm. Tính AC.</w:t>
      </w:r>
    </w:p>
    <w:p w14:paraId="6609C821" w14:textId="77777777" w:rsidR="00AD2E0A" w:rsidRPr="00AD2E0A" w:rsidRDefault="00AD2E0A" w:rsidP="00AD2E0A">
      <w:pPr>
        <w:pStyle w:val="NormalWeb"/>
        <w:tabs>
          <w:tab w:val="left" w:pos="447"/>
        </w:tabs>
        <w:spacing w:before="60" w:beforeAutospacing="0" w:after="60" w:afterAutospacing="0" w:line="360" w:lineRule="auto"/>
        <w:ind w:right="-1274"/>
        <w:jc w:val="both"/>
        <w:rPr>
          <w:rStyle w:val="Strong"/>
          <w:b w:val="0"/>
          <w:bCs w:val="0"/>
          <w:sz w:val="26"/>
          <w:szCs w:val="26"/>
          <w:lang w:val="vi-VN"/>
        </w:rPr>
      </w:pPr>
    </w:p>
    <w:p w14:paraId="50FF8121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b/>
          <w:bCs/>
          <w:color w:val="008000"/>
          <w:sz w:val="26"/>
          <w:szCs w:val="26"/>
        </w:rPr>
        <w:t>Lời giải:</w:t>
      </w:r>
    </w:p>
    <w:p w14:paraId="7509A6F4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ab/>
        <w:t>Do M là trung điểm của BC và AM vuông góc với BC tại M nên AM là đường trung trực của BC.</w:t>
      </w:r>
    </w:p>
    <w:p w14:paraId="0E56C1ED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ab/>
        <w:t>Khi đó AB = AC.</w:t>
      </w:r>
    </w:p>
    <w:p w14:paraId="315A4823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Vậy AC = 10 cm.</w:t>
      </w:r>
    </w:p>
    <w:p w14:paraId="6F8E328A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b/>
          <w:bCs/>
          <w:color w:val="008000"/>
          <w:sz w:val="26"/>
          <w:szCs w:val="26"/>
        </w:rPr>
        <w:t>Bài 3 trang 70 Toán 7 Tập 2: </w:t>
      </w:r>
      <w:r w:rsidRPr="00AD2E0A">
        <w:rPr>
          <w:color w:val="000000"/>
          <w:sz w:val="26"/>
          <w:szCs w:val="26"/>
        </w:rPr>
        <w:t>Quan sát Hình 12, cho biết AM là đường trung trực của đoạn thẳng BC và DB = DC = 8 cm. Chứng minh rằng ba điểm A, M, D thẳng hàng.</w:t>
      </w:r>
    </w:p>
    <w:p w14:paraId="3D35D171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noProof/>
          <w:color w:val="000000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E370820" wp14:editId="223587A3">
            <wp:simplePos x="0" y="0"/>
            <wp:positionH relativeFrom="column">
              <wp:posOffset>28575</wp:posOffset>
            </wp:positionH>
            <wp:positionV relativeFrom="paragraph">
              <wp:posOffset>12700</wp:posOffset>
            </wp:positionV>
            <wp:extent cx="3771900" cy="2733675"/>
            <wp:effectExtent l="0" t="0" r="0" b="9525"/>
            <wp:wrapSquare wrapText="bothSides"/>
            <wp:docPr id="25" name="Picture 25" descr="Bài 3 trang 70 Toán 7 Tập 2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Bài 3 trang 70 Toán 7 Tập 2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B0B8E3" w14:textId="5D5C8480" w:rsidR="002B16F3" w:rsidRPr="00AD2E0A" w:rsidRDefault="00AD2E0A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8000"/>
          <w:sz w:val="26"/>
          <w:szCs w:val="26"/>
        </w:rPr>
        <w:t>Hướng dẫn</w:t>
      </w:r>
      <w:r w:rsidR="002B16F3" w:rsidRPr="00AD2E0A">
        <w:rPr>
          <w:b/>
          <w:bCs/>
          <w:color w:val="008000"/>
          <w:sz w:val="26"/>
          <w:szCs w:val="26"/>
        </w:rPr>
        <w:t xml:space="preserve"> giải:</w:t>
      </w:r>
    </w:p>
    <w:p w14:paraId="1AB1B854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DB = DC = 8 cm nên D nằm trên đường trung trực của đoạn BC.</w:t>
      </w:r>
    </w:p>
    <w:p w14:paraId="2EF93C84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Mà AM là đường trung trực của đoạn BC hay D nằm trên đường thẳng AM.</w:t>
      </w:r>
    </w:p>
    <w:p w14:paraId="2A93712A" w14:textId="77777777" w:rsidR="002B16F3" w:rsidRPr="00AD2E0A" w:rsidRDefault="002B16F3" w:rsidP="00AD2E0A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6"/>
          <w:szCs w:val="26"/>
        </w:rPr>
      </w:pPr>
      <w:r w:rsidRPr="00AD2E0A">
        <w:rPr>
          <w:color w:val="000000"/>
          <w:sz w:val="26"/>
          <w:szCs w:val="26"/>
        </w:rPr>
        <w:t>Do đó A, M, D thẳng hàng.</w:t>
      </w:r>
    </w:p>
    <w:p w14:paraId="75693098" w14:textId="77777777" w:rsidR="002B16F3" w:rsidRPr="00AD2E0A" w:rsidRDefault="002B16F3" w:rsidP="00AD2E0A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PT"/>
        </w:rPr>
      </w:pPr>
    </w:p>
    <w:sectPr w:rsidR="002B16F3" w:rsidRPr="00AD2E0A" w:rsidSect="00AD2E0A">
      <w:pgSz w:w="12240" w:h="15840"/>
      <w:pgMar w:top="1152" w:right="1152" w:bottom="116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41F2E74"/>
    <w:multiLevelType w:val="hybridMultilevel"/>
    <w:tmpl w:val="AEAC9656"/>
    <w:lvl w:ilvl="0" w:tplc="C96CD2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6D6AB0"/>
    <w:multiLevelType w:val="hybridMultilevel"/>
    <w:tmpl w:val="0F824D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D62E7"/>
    <w:multiLevelType w:val="hybridMultilevel"/>
    <w:tmpl w:val="5BCAE736"/>
    <w:lvl w:ilvl="0" w:tplc="8E86218C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86421F5"/>
    <w:multiLevelType w:val="hybridMultilevel"/>
    <w:tmpl w:val="ACFCD02C"/>
    <w:lvl w:ilvl="0" w:tplc="C6F07CD2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bCs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136B36"/>
    <w:multiLevelType w:val="hybridMultilevel"/>
    <w:tmpl w:val="79D8D2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A92455"/>
    <w:multiLevelType w:val="hybridMultilevel"/>
    <w:tmpl w:val="FA3E9E40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num w:numId="1" w16cid:durableId="69684983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17104440">
    <w:abstractNumId w:val="0"/>
  </w:num>
  <w:num w:numId="3" w16cid:durableId="27416996">
    <w:abstractNumId w:val="5"/>
  </w:num>
  <w:num w:numId="4" w16cid:durableId="565839538">
    <w:abstractNumId w:val="1"/>
  </w:num>
  <w:num w:numId="5" w16cid:durableId="369112155">
    <w:abstractNumId w:val="4"/>
  </w:num>
  <w:num w:numId="6" w16cid:durableId="6496792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16F3"/>
    <w:rsid w:val="00001D12"/>
    <w:rsid w:val="00045F37"/>
    <w:rsid w:val="00230B45"/>
    <w:rsid w:val="002B16F3"/>
    <w:rsid w:val="003B16A6"/>
    <w:rsid w:val="00404F28"/>
    <w:rsid w:val="00981582"/>
    <w:rsid w:val="00AD2E0A"/>
    <w:rsid w:val="00D91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5A03B5"/>
  <w15:chartTrackingRefBased/>
  <w15:docId w15:val="{792E5A2E-92C9-429F-BF97-A7D33D95E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16F3"/>
    <w:pPr>
      <w:spacing w:line="259" w:lineRule="auto"/>
    </w:pPr>
    <w:rPr>
      <w:kern w:val="0"/>
      <w:sz w:val="22"/>
      <w:szCs w:val="22"/>
      <w:lang w:val="en-GB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6F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16F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16F3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16F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B16F3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B16F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B16F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B16F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B16F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16F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16F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16F3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16F3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16F3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16F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16F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16F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16F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B16F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B16F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B16F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16F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B16F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B16F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B16F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2B16F3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B16F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B16F3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B16F3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2B16F3"/>
    <w:pPr>
      <w:spacing w:after="0" w:line="240" w:lineRule="auto"/>
    </w:pPr>
    <w:rPr>
      <w:kern w:val="0"/>
      <w:sz w:val="22"/>
      <w:szCs w:val="22"/>
      <w:lang w:val="en-GB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2B16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2B16F3"/>
    <w:rPr>
      <w:b/>
      <w:bCs/>
    </w:rPr>
  </w:style>
  <w:style w:type="character" w:customStyle="1" w:styleId="mjx-char">
    <w:name w:val="mjx-char"/>
    <w:basedOn w:val="DefaultParagraphFont"/>
    <w:rsid w:val="002B16F3"/>
  </w:style>
  <w:style w:type="character" w:customStyle="1" w:styleId="mjxassistivemathml">
    <w:name w:val="mjx_assistive_mathml"/>
    <w:basedOn w:val="DefaultParagraphFont"/>
    <w:rsid w:val="002B16F3"/>
  </w:style>
  <w:style w:type="paragraph" w:styleId="NoSpacing">
    <w:name w:val="No Spacing"/>
    <w:uiPriority w:val="1"/>
    <w:qFormat/>
    <w:rsid w:val="002B16F3"/>
    <w:pPr>
      <w:spacing w:after="0" w:line="240" w:lineRule="auto"/>
    </w:pPr>
    <w:rPr>
      <w:kern w:val="0"/>
      <w:sz w:val="22"/>
      <w:szCs w:val="22"/>
      <w:lang w:val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34" Type="http://schemas.openxmlformats.org/officeDocument/2006/relationships/image" Target="media/image25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8.wmf"/><Relationship Id="rId33" Type="http://schemas.openxmlformats.org/officeDocument/2006/relationships/image" Target="media/image24.e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oleObject" Target="embeddings/oleObject1.bin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3.bin"/><Relationship Id="rId32" Type="http://schemas.openxmlformats.org/officeDocument/2006/relationships/image" Target="media/image23.e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7.wmf"/><Relationship Id="rId28" Type="http://schemas.openxmlformats.org/officeDocument/2006/relationships/oleObject" Target="embeddings/oleObject5.bin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wmf"/><Relationship Id="rId31" Type="http://schemas.openxmlformats.org/officeDocument/2006/relationships/image" Target="media/image22.e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2.bin"/><Relationship Id="rId27" Type="http://schemas.openxmlformats.org/officeDocument/2006/relationships/image" Target="media/image19.wmf"/><Relationship Id="rId30" Type="http://schemas.openxmlformats.org/officeDocument/2006/relationships/image" Target="media/image21.emf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415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book Pro</dc:creator>
  <cp:keywords/>
  <dc:description/>
  <cp:lastModifiedBy>Macbook Pro</cp:lastModifiedBy>
  <cp:revision>2</cp:revision>
  <dcterms:created xsi:type="dcterms:W3CDTF">2025-04-03T05:50:00Z</dcterms:created>
  <dcterms:modified xsi:type="dcterms:W3CDTF">2025-04-03T06:07:00Z</dcterms:modified>
</cp:coreProperties>
</file>